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Pr="009924C6" w:rsidRDefault="00102087" w:rsidP="009924C6">
      <w:pPr>
        <w:pStyle w:val="ListParagraph"/>
        <w:tabs>
          <w:tab w:val="left" w:pos="5265"/>
        </w:tabs>
        <w:rPr>
          <w:rFonts w:ascii="Khmer OS Moul" w:hAnsi="Khmer OS Moul" w:cs="Khmer OS Moul"/>
          <w:b/>
          <w:bCs/>
          <w:sz w:val="28"/>
          <w:szCs w:val="28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304386</wp:posOffset>
                </wp:positionH>
                <wp:positionV relativeFrom="paragraph">
                  <wp:posOffset>-256678</wp:posOffset>
                </wp:positionV>
                <wp:extent cx="5210175" cy="1184744"/>
                <wp:effectExtent l="19050" t="19050" r="28575" b="158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184744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3AEB94" id="Rectangle 1" o:spid="_x0000_s1026" style="position:absolute;margin-left:-23.95pt;margin-top:-20.2pt;width:410.25pt;height:93.3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" fillcolor="#5b9bd5 [3204]" strokecolor="#1f4d78 [1604]" strokeweight="3.5pt">
                <v:fill r:id="rId7" o:title="" color2="white [3212]" type="pattern"/>
                <v:stroke opacity="62965f" linestyle="thickThin"/>
              </v:rect>
            </w:pict>
          </mc:Fallback>
        </mc:AlternateContent>
      </w:r>
      <w:r w:rsidR="000E1B67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8568A4" wp14:editId="5F0C47FF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1B67" w:rsidRPr="000703A0" w:rsidRDefault="000E1B67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8568A4" id="Oval 20" o:spid="_x0000_s1026" style="position:absolute;left:0;text-align:left;margin-left:-19.35pt;margin-top:-14.85pt;width:51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0E1B67" w:rsidRPr="000703A0" w:rsidRDefault="000E1B67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9924C6">
        <w:rPr>
          <w:rFonts w:ascii="Khmer OS Muol Light" w:hAnsi="Khmer OS Muol Light" w:cs="Khmer OS Muol Light"/>
          <w:sz w:val="20"/>
          <w:szCs w:val="20"/>
          <w:lang w:bidi="km-KH"/>
        </w:rPr>
        <w:t xml:space="preserve">     </w:t>
      </w:r>
      <w:r w:rsidR="009924C6" w:rsidRPr="009924C6">
        <w:rPr>
          <w:rFonts w:ascii="Khmer OS Muol Light" w:hAnsi="Khmer OS Muol Light" w:cs="Khmer OS Muol Light"/>
          <w:b/>
          <w:bCs/>
          <w:sz w:val="24"/>
          <w:szCs w:val="24"/>
          <w:cs/>
        </w:rPr>
        <w:t>ល្បឿនប្រតិកម្មគីមី</w:t>
      </w:r>
      <w:r w:rsidR="009924C6">
        <w:rPr>
          <w:rFonts w:ascii="Khmer OS Content" w:hAnsi="Khmer OS Content" w:cs="Khmer OS Content"/>
          <w:b/>
          <w:bCs/>
          <w:sz w:val="24"/>
          <w:szCs w:val="24"/>
        </w:rPr>
        <w:t xml:space="preserve">   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293370</wp:posOffset>
                </wp:positionH>
                <wp:positionV relativeFrom="paragraph">
                  <wp:posOffset>8064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D6C65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6.35pt" to="386.4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500E1" w:rsidRPr="003500E1" w:rsidRDefault="003500E1" w:rsidP="003500E1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sz w:val="24"/>
          <w:szCs w:val="24"/>
          <w:cs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41.3pt;height:21.9pt" o:ole="">
            <v:imagedata r:id="rId8" o:title=""/>
          </v:shape>
          <o:OLEObject Type="Embed" ProgID="Equation.DSMT4" ShapeID="_x0000_i1078" DrawAspect="Content" ObjectID="_1573271179" r:id="rId9"/>
        </w:object>
      </w:r>
      <w:r w:rsidRPr="003500E1">
        <w:rPr>
          <w:rFonts w:ascii="Khmer OS Content" w:hAnsi="Khmer OS Content" w:cs="Khmer OS Content"/>
          <w:sz w:val="24"/>
          <w:szCs w:val="24"/>
          <w:cs/>
        </w:rPr>
        <w:t>នៅក្នុងសូ.នេះត្រូវបានតាងដោយអនុគមន៍ពេល។</w:t>
      </w:r>
    </w:p>
    <w:p w:rsidR="003500E1" w:rsidRPr="003500E1" w:rsidRDefault="003500E1" w:rsidP="003500E1">
      <w:pPr>
        <w:spacing w:after="0" w:line="240" w:lineRule="auto"/>
        <w:ind w:firstLine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3500E1">
        <w:rPr>
          <w:rFonts w:ascii="Khmer OS Content" w:hAnsi="Khmer OS Content" w:cs="Khmer OS Content"/>
          <w:sz w:val="24"/>
          <w:szCs w:val="24"/>
          <w:cs/>
          <w:lang w:val="en-AU"/>
        </w:rPr>
        <w:t>.សរសេរសមីការតុល្យការបញ្ជាក់ ។</w:t>
      </w:r>
    </w:p>
    <w:p w:rsidR="003500E1" w:rsidRPr="003500E1" w:rsidRDefault="003500E1" w:rsidP="003500E1">
      <w:pPr>
        <w:spacing w:after="0" w:line="240" w:lineRule="auto"/>
        <w:ind w:firstLine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Pr="003500E1">
        <w:rPr>
          <w:rFonts w:ascii="Khmer OS Content" w:hAnsi="Khmer OS Content" w:cs="Khmer OS Content"/>
          <w:sz w:val="24"/>
          <w:szCs w:val="24"/>
          <w:cs/>
          <w:lang w:val="en-AU"/>
        </w:rPr>
        <w:t>.គណនាល្បឿនមធ្យមកំណនៃ</w:t>
      </w:r>
      <w:r w:rsidRPr="003500E1">
        <w:rPr>
          <w:rFonts w:ascii="Khmer OS Content" w:hAnsi="Khmer OS Content" w:cs="Khmer OS Content"/>
          <w:position w:val="-10"/>
          <w:sz w:val="24"/>
          <w:szCs w:val="24"/>
          <w:cs/>
          <w:lang w:val="en-AU"/>
        </w:rPr>
        <w:object w:dxaOrig="580" w:dyaOrig="360">
          <v:shape id="_x0000_i1079" type="#_x0000_t75" style="width:29.45pt;height:18.15pt" o:ole="">
            <v:imagedata r:id="rId10" o:title=""/>
          </v:shape>
          <o:OLEObject Type="Embed" ProgID="Equation.DSMT4" ShapeID="_x0000_i1079" DrawAspect="Content" ObjectID="_1573271180" r:id="rId11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val="en-AU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</w:rPr>
        <w:t>នៅចន្លោះ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  <w:cs/>
          <w:lang w:val="en-AU"/>
        </w:rPr>
        <w:object w:dxaOrig="960" w:dyaOrig="360">
          <v:shape id="_x0000_i1080" type="#_x0000_t75" style="width:48.2pt;height:18.15pt" o:ole="">
            <v:imagedata r:id="rId12" o:title=""/>
          </v:shape>
          <o:OLEObject Type="Embed" ProgID="Equation.DSMT4" ShapeID="_x0000_i1080" DrawAspect="Content" ObjectID="_1573271181" r:id="rId13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val="en-AU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299" w:dyaOrig="440">
          <v:shape id="_x0000_i1081" type="#_x0000_t75" style="width:114.55pt;height:21.9pt" o:ole="">
            <v:imagedata r:id="rId14" o:title=""/>
          </v:shape>
          <o:OLEObject Type="Embed" ProgID="Equation.DSMT4" ShapeID="_x0000_i1081" DrawAspect="Content" ObjectID="_1573271182" r:id="rId15"/>
        </w:object>
      </w:r>
      <w:r w:rsidRPr="003500E1">
        <w:rPr>
          <w:rFonts w:ascii="Khmer OS Content" w:hAnsi="Khmer OS Content" w:cs="Khmer OS Content"/>
          <w:sz w:val="24"/>
          <w:szCs w:val="24"/>
          <w:cs/>
        </w:rPr>
        <w:t xml:space="preserve"> 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</w:rPr>
        <w:object w:dxaOrig="999" w:dyaOrig="360">
          <v:shape id="_x0000_i1082" type="#_x0000_t75" style="width:50.1pt;height:18.15pt" o:ole="">
            <v:imagedata r:id="rId16" o:title=""/>
          </v:shape>
          <o:OLEObject Type="Embed" ProgID="Equation.DSMT4" ShapeID="_x0000_i1082" DrawAspect="Content" ObjectID="_1573271183" r:id="rId17"/>
        </w:object>
      </w:r>
      <w:r w:rsidRPr="003500E1">
        <w:rPr>
          <w:rFonts w:ascii="Khmer OS Content" w:hAnsi="Khmer OS Content" w:cs="Khmer OS Content"/>
          <w:sz w:val="24"/>
          <w:szCs w:val="24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180" w:dyaOrig="440">
          <v:shape id="_x0000_i1083" type="#_x0000_t75" style="width:108.95pt;height:21.9pt" o:ole="">
            <v:imagedata r:id="rId18" o:title=""/>
          </v:shape>
          <o:OLEObject Type="Embed" ProgID="Equation.DSMT4" ShapeID="_x0000_i1083" DrawAspect="Content" ObjectID="_1573271184" r:id="rId19"/>
        </w:object>
      </w:r>
      <w:r w:rsidRPr="003500E1">
        <w:rPr>
          <w:rFonts w:ascii="Khmer OS Content" w:hAnsi="Khmer OS Content" w:cs="Khmer OS Content"/>
          <w:sz w:val="24"/>
          <w:szCs w:val="24"/>
          <w:cs/>
        </w:rPr>
        <w:t xml:space="preserve"> ។</w:t>
      </w:r>
    </w:p>
    <w:p w:rsidR="003500E1" w:rsidRPr="003500E1" w:rsidRDefault="003500E1" w:rsidP="003500E1">
      <w:pPr>
        <w:spacing w:after="0" w:line="240" w:lineRule="auto"/>
        <w:ind w:firstLine="720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/>
        </w:rPr>
        <w:tab/>
      </w:r>
      <w:r w:rsidR="0069774C" w:rsidRPr="0069774C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3320" w:dyaOrig="420">
          <v:shape id="_x0000_i1154" type="#_x0000_t75" style="width:165.9pt;height:21.3pt" o:ole="">
            <v:imagedata r:id="rId20" o:title=""/>
          </v:shape>
          <o:OLEObject Type="Embed" ProgID="Equation.DSMT4" ShapeID="_x0000_i1154" DrawAspect="Content" ObjectID="_1573271185" r:id="rId21"/>
        </w:objec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ab/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b/>
          <w:bCs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500E1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085" type="#_x0000_t75" style="width:155.9pt;height:25.05pt" o:ole="">
            <v:imagedata r:id="rId22" o:title=""/>
          </v:shape>
          <o:OLEObject Type="Embed" ProgID="Equation.DSMT4" ShapeID="_x0000_i1085" DrawAspect="Content" ObjectID="_1573271186" r:id="rId23"/>
        </w:object>
      </w:r>
    </w:p>
    <w:p w:rsidR="005A0F93" w:rsidRPr="0069774C" w:rsidRDefault="005A0F93" w:rsidP="0069774C">
      <w:pPr>
        <w:pStyle w:val="ListParagraph"/>
        <w:numPr>
          <w:ilvl w:val="0"/>
          <w:numId w:val="7"/>
        </w:numPr>
        <w:ind w:left="142" w:hanging="142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</w:t>
      </w:r>
      <w:bookmarkStart w:id="0" w:name="_GoBack"/>
      <w:bookmarkEnd w:id="0"/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B0191">
      <w:footerReference w:type="default" r:id="rId24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0584" w:rsidRDefault="00FC0584" w:rsidP="00A309F0">
      <w:pPr>
        <w:spacing w:after="0" w:line="240" w:lineRule="auto"/>
      </w:pPr>
      <w:r>
        <w:separator/>
      </w:r>
    </w:p>
  </w:endnote>
  <w:endnote w:type="continuationSeparator" w:id="0">
    <w:p w:rsidR="00FC0584" w:rsidRDefault="00FC0584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oul">
    <w:altName w:val="Khmer Banteay Srey B"/>
    <w:charset w:val="00"/>
    <w:family w:val="auto"/>
    <w:pitch w:val="variable"/>
    <w:sig w:usb0="A00000A7" w:usb1="50000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102087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48E0D738" wp14:editId="74AD65C5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5B83D19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261C05" wp14:editId="400DC38F">
              <wp:simplePos x="0" y="0"/>
              <wp:positionH relativeFrom="margin">
                <wp:posOffset>0</wp:posOffset>
              </wp:positionH>
              <wp:positionV relativeFrom="paragraph">
                <wp:posOffset>-50165</wp:posOffset>
              </wp:positionV>
              <wp:extent cx="4667250" cy="0"/>
              <wp:effectExtent l="0" t="19050" r="38100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67250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AF192F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0,-3.95pt" to="367.5pt,-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begin"/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 w:hint="cs"/>
        <w:sz w:val="16"/>
        <w:szCs w:val="16"/>
        <w:lang w:bidi="km-KH"/>
      </w:rPr>
      <w:instrText>TIME \@ "dddd d MMMM yyyy"</w:instrText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separate"/>
    </w:r>
    <w:r w:rsidR="009924C6">
      <w:rPr>
        <w:rFonts w:ascii="Kh Content" w:hAnsi="Kh Content" w:cs="Kh Content"/>
        <w:noProof/>
        <w:sz w:val="16"/>
        <w:szCs w:val="16"/>
        <w:cs/>
        <w:lang w:bidi="km-KH"/>
      </w:rPr>
      <w:t>ថ្ងៃច័ន្ទ 27 វិច្ឆិកា 2017</w: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B9607F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0584" w:rsidRDefault="00FC0584" w:rsidP="00A309F0">
      <w:pPr>
        <w:spacing w:after="0" w:line="240" w:lineRule="auto"/>
      </w:pPr>
      <w:r>
        <w:separator/>
      </w:r>
    </w:p>
  </w:footnote>
  <w:footnote w:type="continuationSeparator" w:id="0">
    <w:p w:rsidR="00FC0584" w:rsidRDefault="00FC0584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A75AF4"/>
    <w:multiLevelType w:val="hybridMultilevel"/>
    <w:tmpl w:val="2D7E9D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FE2CE4"/>
    <w:multiLevelType w:val="hybridMultilevel"/>
    <w:tmpl w:val="3916901E"/>
    <w:lvl w:ilvl="0" w:tplc="747C3CE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B87069"/>
    <w:multiLevelType w:val="hybridMultilevel"/>
    <w:tmpl w:val="EE8899BC"/>
    <w:lvl w:ilvl="0" w:tplc="71AC410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00206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A7937"/>
    <w:rsid w:val="000D011D"/>
    <w:rsid w:val="000E1B67"/>
    <w:rsid w:val="00102087"/>
    <w:rsid w:val="001A0275"/>
    <w:rsid w:val="001F39FC"/>
    <w:rsid w:val="00216E74"/>
    <w:rsid w:val="002A7312"/>
    <w:rsid w:val="002D42E6"/>
    <w:rsid w:val="00333365"/>
    <w:rsid w:val="003500E1"/>
    <w:rsid w:val="003B41B1"/>
    <w:rsid w:val="004B0191"/>
    <w:rsid w:val="00562548"/>
    <w:rsid w:val="005A0F93"/>
    <w:rsid w:val="005A1FCB"/>
    <w:rsid w:val="005D7B57"/>
    <w:rsid w:val="00653010"/>
    <w:rsid w:val="0069774C"/>
    <w:rsid w:val="006D2596"/>
    <w:rsid w:val="00700991"/>
    <w:rsid w:val="00706EB3"/>
    <w:rsid w:val="007F4AC2"/>
    <w:rsid w:val="00811DCD"/>
    <w:rsid w:val="008654BA"/>
    <w:rsid w:val="00890B2B"/>
    <w:rsid w:val="00893020"/>
    <w:rsid w:val="008B0AD9"/>
    <w:rsid w:val="008E69BD"/>
    <w:rsid w:val="009924C6"/>
    <w:rsid w:val="00997CE7"/>
    <w:rsid w:val="009A23BA"/>
    <w:rsid w:val="009B093D"/>
    <w:rsid w:val="009D2C5C"/>
    <w:rsid w:val="009E0BE3"/>
    <w:rsid w:val="00A27722"/>
    <w:rsid w:val="00A309F0"/>
    <w:rsid w:val="00AB2DC2"/>
    <w:rsid w:val="00AC700D"/>
    <w:rsid w:val="00B0027D"/>
    <w:rsid w:val="00B20679"/>
    <w:rsid w:val="00B423F9"/>
    <w:rsid w:val="00B9607F"/>
    <w:rsid w:val="00B968B5"/>
    <w:rsid w:val="00C64A02"/>
    <w:rsid w:val="00D0241B"/>
    <w:rsid w:val="00D10327"/>
    <w:rsid w:val="00DD0426"/>
    <w:rsid w:val="00E73D25"/>
    <w:rsid w:val="00E86E66"/>
    <w:rsid w:val="00E97CE1"/>
    <w:rsid w:val="00EE35B0"/>
    <w:rsid w:val="00F2194E"/>
    <w:rsid w:val="00F65CA5"/>
    <w:rsid w:val="00FC0584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877743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1</Pages>
  <Words>91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1</cp:revision>
  <cp:lastPrinted>2017-11-26T13:54:00Z</cp:lastPrinted>
  <dcterms:created xsi:type="dcterms:W3CDTF">2017-11-24T14:29:00Z</dcterms:created>
  <dcterms:modified xsi:type="dcterms:W3CDTF">2017-11-26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